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4v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78" r:id="rId9"/>
    <p:sldId id="277" r:id="rId10"/>
    <p:sldId id="264" r:id="rId11"/>
    <p:sldId id="276" r:id="rId12"/>
    <p:sldId id="266" r:id="rId13"/>
    <p:sldId id="269" r:id="rId14"/>
    <p:sldId id="270" r:id="rId15"/>
    <p:sldId id="274" r:id="rId16"/>
    <p:sldId id="281" r:id="rId17"/>
    <p:sldId id="272" r:id="rId18"/>
    <p:sldId id="273" r:id="rId19"/>
    <p:sldId id="279" r:id="rId20"/>
    <p:sldId id="280" r:id="rId21"/>
    <p:sldId id="283" r:id="rId22"/>
    <p:sldId id="284" r:id="rId23"/>
    <p:sldId id="282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66CCFF"/>
    <a:srgbClr val="000066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106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6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1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1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1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1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1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1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2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9.png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4v"/><Relationship Id="rId1" Type="http://schemas.microsoft.com/office/2007/relationships/media" Target="../media/media1.m4v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4v"/><Relationship Id="rId1" Type="http://schemas.microsoft.com/office/2007/relationships/media" Target="../media/media2.m4v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4v"/><Relationship Id="rId1" Type="http://schemas.microsoft.com/office/2007/relationships/media" Target="../media/media3.m4v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634425"/>
            <a:ext cx="66713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DSLDA Today and the Road Ahead</a:t>
            </a:r>
            <a:endParaRPr 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52600" y="1307068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urel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ulgac 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2400" y="1831300"/>
            <a:ext cx="8839200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llaborators:  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onel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Stetcu                        (Seattle)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         Yuan-Lung (Alan) Luo     (Seattle)</a:t>
            </a:r>
          </a:p>
          <a:p>
            <a:pPr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         </a:t>
            </a:r>
            <a:r>
              <a:rPr lang="en-US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iotr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Magierski               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Warsaw/Seattle)</a:t>
            </a:r>
          </a:p>
          <a:p>
            <a:pPr>
              <a:defRPr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         Kenneth J. Roche              (PNNL/Seattle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endParaRPr lang="en-US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         </a:t>
            </a:r>
            <a:r>
              <a:rPr lang="en-US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Yongle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Yu                           (Wuhan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       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ukjin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Yoon                       (Seattle, now  at APCTP)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unding: 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S DOE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DE-FG02-97ER41014 ,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E-FC02-07ER41457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E-AC05-760RL01830 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olish Ministry of Science: N N202 128439</a:t>
            </a:r>
          </a:p>
          <a:p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.R. China: 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SF-11075201 , NKBRSF-2011CB921503  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2400" y="4876800"/>
            <a:ext cx="8458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mputing:</a:t>
            </a:r>
          </a:p>
          <a:p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thena UW </a:t>
            </a:r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luster </a:t>
            </a:r>
            <a:endParaRPr lang="en-US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yak</a:t>
            </a:r>
            <a:r>
              <a:rPr lang="en-US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UW cluster, NSF MRI grant </a:t>
            </a:r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Y-0922770</a:t>
            </a:r>
            <a:endParaRPr lang="en-US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ranklin, </a:t>
            </a:r>
            <a:r>
              <a:rPr lang="en-US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ray XT4, US DOE NERSC, grant B-AC02-05CH11231 </a:t>
            </a:r>
            <a:endParaRPr lang="en-US" b="1" i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aguarPF, </a:t>
            </a:r>
            <a:r>
              <a:rPr lang="en-US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ray XT5, US DOE NCCS, grant DEAC05-00OR22725</a:t>
            </a:r>
          </a:p>
        </p:txBody>
      </p:sp>
    </p:spTree>
    <p:extLst>
      <p:ext uri="{BB962C8B-B14F-4D97-AF65-F5344CB8AC3E}">
        <p14:creationId xmlns:p14="http://schemas.microsoft.com/office/powerpoint/2010/main" val="1967860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0"/>
            <a:ext cx="40386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762000"/>
            <a:ext cx="4167145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14380" y="152400"/>
            <a:ext cx="85772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rk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itons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omain walls and shock waves in the collision of two UFG clouds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2425" y="6260068"/>
            <a:ext cx="4030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ase of the pairing gap normalized to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Mathematica1"/>
              </a:rPr>
              <a:t>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14875" y="6260068"/>
            <a:ext cx="4234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cal velocity normalized to Fermi velocity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00174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24801" y="2438400"/>
            <a:ext cx="77333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y we need exascale and the extension of the TDSLDA to 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Stochastic TDSLDA?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63084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" y="1905000"/>
            <a:ext cx="8839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. Moller and collaborators  need more than 5,000,000 shapes  in a </a:t>
            </a:r>
            <a:r>
              <a:rPr lang="en-US" b="1" i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ive</a:t>
            </a:r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dimensional space.  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72200" y="2438401"/>
            <a:ext cx="1981200" cy="2246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439225" y="4736068"/>
            <a:ext cx="4628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.Moller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t al.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ys. Rev. C </a:t>
            </a:r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79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064304 (2009)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2278211"/>
            <a:ext cx="3352800" cy="2674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034336"/>
              </p:ext>
            </p:extLst>
          </p:nvPr>
        </p:nvGraphicFramePr>
        <p:xfrm>
          <a:off x="76200" y="762000"/>
          <a:ext cx="89598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5" imgW="3251200" imgH="431800" progId="Equation.DSMT4">
                  <p:embed/>
                </p:oleObj>
              </mc:Choice>
              <mc:Fallback>
                <p:oleObj name="Equation" r:id="rId5" imgW="32512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762000"/>
                        <a:ext cx="8959850" cy="12192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209490"/>
            <a:ext cx="922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uclear LACM and fission studies using a GCM type of many-body wave function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5029200"/>
            <a:ext cx="8903719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y this is inadequate? (just a few reasons) 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ny more collective degrees of freedom needed, theoretical accuracy hard to quantify 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ly one potential energy surface, while many are needed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ertia tensor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fficult to calculate, ambiguous prescriptions</a:t>
            </a:r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85750" indent="-285750">
              <a:buFont typeface="Wingdings" pitchFamily="2" charset="2"/>
              <a:buChar char="Ø"/>
            </a:pP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iabaticity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s definitely violated, unclear how to describe dissipation within LACM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ory 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comes impractical (even at exascale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for many collective degrees of freedom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89213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600" y="388203"/>
            <a:ext cx="75455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e need to consider the generic  situation with multiple 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otential energy surfaces.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428749"/>
            <a:ext cx="6810465" cy="475939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76400" y="6324600"/>
            <a:ext cx="16560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formation  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8" name="Straight Arrow Connector 7"/>
          <p:cNvCxnSpPr>
            <a:stCxn id="6" idx="3"/>
          </p:cNvCxnSpPr>
          <p:nvPr/>
        </p:nvCxnSpPr>
        <p:spPr>
          <a:xfrm>
            <a:off x="3332494" y="6524655"/>
            <a:ext cx="1173366" cy="0"/>
          </a:xfrm>
          <a:prstGeom prst="straightConnector1">
            <a:avLst/>
          </a:prstGeom>
          <a:ln w="444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rot="16200000">
            <a:off x="423192" y="4737426"/>
            <a:ext cx="10357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ergy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982640" y="3276600"/>
            <a:ext cx="0" cy="1080448"/>
          </a:xfrm>
          <a:prstGeom prst="straightConnector1">
            <a:avLst/>
          </a:prstGeom>
          <a:ln w="444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0676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4466" y="457200"/>
            <a:ext cx="743793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ohn C. Tully suggested the following recipe for condensed matter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nd chemistry applications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. Chem. Phys. 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3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1061 (1990)</a:t>
            </a:r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981200"/>
            <a:ext cx="3429000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29300" y="1219200"/>
            <a:ext cx="30861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3213" y="5618163"/>
          <a:ext cx="51101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5" imgW="1828800" imgH="368280" progId="Equation.DSMT4">
                  <p:embed/>
                </p:oleObj>
              </mc:Choice>
              <mc:Fallback>
                <p:oleObj name="Equation" r:id="rId5" imgW="1828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5618163"/>
                        <a:ext cx="5110162" cy="10287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3438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693003"/>
            <a:ext cx="87702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volution operator of an interacting  many-body system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after a Trotter expansion and a Hubbard-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tratonovich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ransformation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982475"/>
              </p:ext>
            </p:extLst>
          </p:nvPr>
        </p:nvGraphicFramePr>
        <p:xfrm>
          <a:off x="228600" y="1828800"/>
          <a:ext cx="86106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3" imgW="4368600" imgH="939600" progId="Equation.DSMT4">
                  <p:embed/>
                </p:oleObj>
              </mc:Choice>
              <mc:Fallback>
                <p:oleObj name="Equation" r:id="rId3" imgW="43686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828800"/>
                        <a:ext cx="8610600" cy="1752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52400" y="4114800"/>
            <a:ext cx="89226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is representation is not unique, the one-body evolution operator is arbitrary!!!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erman,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evit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and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oudet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Ann. Phys. </a:t>
            </a:r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48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443 (1983)</a:t>
            </a:r>
          </a:p>
        </p:txBody>
      </p:sp>
      <p:sp>
        <p:nvSpPr>
          <p:cNvPr id="9" name="Right Brace 8"/>
          <p:cNvSpPr/>
          <p:nvPr/>
        </p:nvSpPr>
        <p:spPr>
          <a:xfrm rot="5400000">
            <a:off x="5555290" y="1440494"/>
            <a:ext cx="287053" cy="5061559"/>
          </a:xfrm>
          <a:prstGeom prst="rightBrace">
            <a:avLst>
              <a:gd name="adj1" fmla="val 8333"/>
              <a:gd name="adj2" fmla="val 47302"/>
            </a:avLst>
          </a:prstGeom>
          <a:ln w="635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77348" y="5370493"/>
            <a:ext cx="54866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sz="24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s looks much worse that the infamous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r>
              <a:rPr lang="en-US" sz="24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ermion sign problem!!!</a:t>
            </a:r>
            <a:endParaRPr lang="en-US" sz="2400" b="1" u="sng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76854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>
            <a:off x="2868298" y="2790699"/>
            <a:ext cx="2286000" cy="0"/>
          </a:xfrm>
          <a:prstGeom prst="straightConnector1">
            <a:avLst/>
          </a:prstGeom>
          <a:ln w="508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H="1">
            <a:off x="5218623" y="2169224"/>
            <a:ext cx="2221675" cy="0"/>
          </a:xfrm>
          <a:prstGeom prst="straightConnector1">
            <a:avLst/>
          </a:prstGeom>
          <a:ln w="508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078098" y="2802574"/>
            <a:ext cx="2362200" cy="0"/>
          </a:xfrm>
          <a:prstGeom prst="line">
            <a:avLst/>
          </a:prstGeom>
          <a:ln w="508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880173" y="2169224"/>
            <a:ext cx="2362200" cy="0"/>
          </a:xfrm>
          <a:prstGeom prst="line">
            <a:avLst/>
          </a:prstGeom>
          <a:ln w="508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Arc 9"/>
          <p:cNvSpPr/>
          <p:nvPr/>
        </p:nvSpPr>
        <p:spPr>
          <a:xfrm>
            <a:off x="7123623" y="2169224"/>
            <a:ext cx="609600" cy="621475"/>
          </a:xfrm>
          <a:prstGeom prst="arc">
            <a:avLst/>
          </a:prstGeom>
          <a:ln w="508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rc 10"/>
          <p:cNvSpPr/>
          <p:nvPr/>
        </p:nvSpPr>
        <p:spPr>
          <a:xfrm rot="5236824">
            <a:off x="7088147" y="2174579"/>
            <a:ext cx="642464" cy="619914"/>
          </a:xfrm>
          <a:prstGeom prst="arc">
            <a:avLst/>
          </a:prstGeom>
          <a:ln w="508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2875223" y="3505199"/>
            <a:ext cx="0" cy="914401"/>
          </a:xfrm>
          <a:prstGeom prst="straightConnector1">
            <a:avLst/>
          </a:prstGeom>
          <a:ln w="508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2880173" y="2778824"/>
            <a:ext cx="0" cy="750125"/>
          </a:xfrm>
          <a:prstGeom prst="line">
            <a:avLst/>
          </a:prstGeom>
          <a:ln w="508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847745"/>
              </p:ext>
            </p:extLst>
          </p:nvPr>
        </p:nvGraphicFramePr>
        <p:xfrm>
          <a:off x="3313622" y="3124200"/>
          <a:ext cx="3822882" cy="923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Equation" r:id="rId3" imgW="1650960" imgH="355320" progId="Equation.DSMT4">
                  <p:embed/>
                </p:oleObj>
              </mc:Choice>
              <mc:Fallback>
                <p:oleObj name="Equation" r:id="rId3" imgW="1650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3622" y="3124200"/>
                        <a:ext cx="3822882" cy="92361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424065"/>
              </p:ext>
            </p:extLst>
          </p:nvPr>
        </p:nvGraphicFramePr>
        <p:xfrm>
          <a:off x="216592" y="3101975"/>
          <a:ext cx="23606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" name="Equation" r:id="rId5" imgW="1079280" imgH="393480" progId="Equation.DSMT4">
                  <p:embed/>
                </p:oleObj>
              </mc:Choice>
              <mc:Fallback>
                <p:oleObj name="Equation" r:id="rId5" imgW="1079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92" y="3101975"/>
                        <a:ext cx="2360612" cy="8604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6200" y="3940314"/>
            <a:ext cx="26908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itial state preparation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equilibrium at finite T)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006647"/>
              </p:ext>
            </p:extLst>
          </p:nvPr>
        </p:nvGraphicFramePr>
        <p:xfrm>
          <a:off x="4545704" y="1341120"/>
          <a:ext cx="106680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4" name="Equation" r:id="rId7" imgW="380880" imgH="228600" progId="Equation.DSMT4">
                  <p:embed/>
                </p:oleObj>
              </mc:Choice>
              <mc:Fallback>
                <p:oleObj name="Equation" r:id="rId7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704" y="1341120"/>
                        <a:ext cx="1066800" cy="64008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>
          <a:xfrm>
            <a:off x="7417554" y="2250377"/>
            <a:ext cx="533400" cy="492823"/>
          </a:xfrm>
          <a:prstGeom prst="ellipse">
            <a:avLst/>
          </a:prstGeom>
          <a:solidFill>
            <a:srgbClr val="66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76200" y="388203"/>
            <a:ext cx="90256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we need is a bit more complicated, to simulate dynamics along </a:t>
            </a:r>
          </a:p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 </a:t>
            </a:r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eldysh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Schwinger complex time-ordered contour 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232039"/>
              </p:ext>
            </p:extLst>
          </p:nvPr>
        </p:nvGraphicFramePr>
        <p:xfrm>
          <a:off x="2403475" y="4621213"/>
          <a:ext cx="5403850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5" name="Equation" r:id="rId9" imgW="2425680" imgH="914400" progId="Equation.DSMT4">
                  <p:embed/>
                </p:oleObj>
              </mc:Choice>
              <mc:Fallback>
                <p:oleObj name="Equation" r:id="rId9" imgW="24256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3475" y="4621213"/>
                        <a:ext cx="5403850" cy="20351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069452"/>
              </p:ext>
            </p:extLst>
          </p:nvPr>
        </p:nvGraphicFramePr>
        <p:xfrm>
          <a:off x="8127103" y="2209800"/>
          <a:ext cx="483497" cy="56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6" name="Equation" r:id="rId11" imgW="152280" imgH="177480" progId="Equation.DSMT4">
                  <p:embed/>
                </p:oleObj>
              </mc:Choice>
              <mc:Fallback>
                <p:oleObj name="Equation" r:id="rId11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27103" y="2209800"/>
                        <a:ext cx="483497" cy="56408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135612"/>
              </p:ext>
            </p:extLst>
          </p:nvPr>
        </p:nvGraphicFramePr>
        <p:xfrm>
          <a:off x="4418704" y="208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18704" y="208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8087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1123890"/>
            <a:ext cx="50522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e place several fermions on a square lattice 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613540"/>
              </p:ext>
            </p:extLst>
          </p:nvPr>
        </p:nvGraphicFramePr>
        <p:xfrm>
          <a:off x="447675" y="1666875"/>
          <a:ext cx="67214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3" imgW="2501640" imgH="457200" progId="Equation.DSMT4">
                  <p:embed/>
                </p:oleObj>
              </mc:Choice>
              <mc:Fallback>
                <p:oleObj name="Equation" r:id="rId3" imgW="2501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675" y="1666875"/>
                        <a:ext cx="6721475" cy="12287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52400" y="2935069"/>
            <a:ext cx="73059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B The coordinate and momentum creation/</a:t>
            </a:r>
            <a:r>
              <a:rPr lang="en-US" sz="16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ihilation</a:t>
            </a:r>
            <a:r>
              <a:rPr lang="en-US" sz="1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perators are linked by the </a:t>
            </a:r>
          </a:p>
          <a:p>
            <a:r>
              <a:rPr lang="en-US" sz="1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</a:t>
            </a:r>
            <a:r>
              <a:rPr lang="en-US" sz="1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al unitary transformations. </a:t>
            </a:r>
            <a:endParaRPr lang="en-US" sz="1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3556337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e evolve an initial many-fermion wave function using independent real-time path integral representations of the propagators for the bra (backward in time) and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et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forward in time) many-body wave functions: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059969"/>
              </p:ext>
            </p:extLst>
          </p:nvPr>
        </p:nvGraphicFramePr>
        <p:xfrm>
          <a:off x="304800" y="4648200"/>
          <a:ext cx="8027147" cy="1633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5" imgW="4368800" imgH="939800" progId="Equation.DSMT4">
                  <p:embed/>
                </p:oleObj>
              </mc:Choice>
              <mc:Fallback>
                <p:oleObj name="Equation" r:id="rId5" imgW="43688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648200"/>
                        <a:ext cx="8027147" cy="163384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282714"/>
            <a:ext cx="84221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re is how this can be done and has already been implemented numerically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ak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UW (MRI-NSF funded cluster, Intel chips, 1120  cores, 3Gb RAM/core)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" y="6400800"/>
            <a:ext cx="8976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e used both discrete and continuous HS transformations, and simulated up to 6 fermions.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63486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4800" y="5477470"/>
            <a:ext cx="79630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ults for two fermions, for g=1 (red), 2 (blue), and 3 (green), and a 16x16 lattice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mple sizes for the propagator M= 2,500, 5,000, 10,000 and 20,000. 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wer plot shows that error scales as theoretically  expected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978071"/>
              </p:ext>
            </p:extLst>
          </p:nvPr>
        </p:nvGraphicFramePr>
        <p:xfrm>
          <a:off x="6291099" y="6080125"/>
          <a:ext cx="2395701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3" imgW="1218960" imgH="241200" progId="Equation.DSMT4">
                  <p:embed/>
                </p:oleObj>
              </mc:Choice>
              <mc:Fallback>
                <p:oleObj name="Equation" r:id="rId3" imgW="1218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91099" y="6080125"/>
                        <a:ext cx="2395701" cy="4730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7233"/>
            <a:ext cx="5943600" cy="536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5434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1255216"/>
            <a:ext cx="8900513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oretical analysis and further numerical simulations show that for 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 interacting fermions the simulation error behaves as </a:t>
            </a:r>
          </a:p>
          <a:p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B  The error is independent of: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the dimensionality of the space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the spatial volume/size of lattice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a relatively small number of samples is needed for a decent 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curacy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148209"/>
              </p:ext>
            </p:extLst>
          </p:nvPr>
        </p:nvGraphicFramePr>
        <p:xfrm>
          <a:off x="4075005" y="2438400"/>
          <a:ext cx="384979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3" imgW="1320480" imgH="241200" progId="Equation.DSMT4">
                  <p:embed/>
                </p:oleObj>
              </mc:Choice>
              <mc:Fallback>
                <p:oleObj name="Equation" r:id="rId3" imgW="1320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005" y="2438400"/>
                        <a:ext cx="3849795" cy="7016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7339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276285"/>
            <a:ext cx="9516772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ü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2006 we promised to implement SLDA/TDSLDA with no symmetry restrictions</a:t>
            </a:r>
          </a:p>
          <a:p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an accurate alternative to QRPA for all nuclei (A&gt;16).  Here we are now: </a:t>
            </a:r>
          </a:p>
          <a:p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Font typeface="Wingdings" pitchFamily="2" charset="2"/>
              <a:buChar char="ü"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 developed:  the extension of DFT to superfluid systems: (A)SLDA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“             the extension of SLDA to time-dependent phenomena: TDSLDA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“             the appropriate accurate numerics for both SLDA and TDSLDA 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 implemented SLDA/TDSLDA on leadership class supercomputers with massive</a:t>
            </a:r>
          </a:p>
          <a:p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allelization, fast I/O,  checkpoint/restart, extensive use of the latest advanced visualization </a:t>
            </a:r>
          </a:p>
          <a:p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chniques for the analysis of results and their presentation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(the 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clear code is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Mathematica1"/>
              </a:rPr>
              <a:t>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,000-2,000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re complex than any existing TDHF code)</a:t>
            </a:r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Font typeface="Wingdings" pitchFamily="2" charset="2"/>
              <a:buChar char="ü"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 have used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ca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0M+ CPU hours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 Jaguar PF in 2010 and </a:t>
            </a:r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M+ CPU hours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n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pper in 2011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 established a very accurate relation between </a:t>
            </a:r>
            <a:r>
              <a:rPr lang="en-US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b</a:t>
            </a:r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nitio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MC results and the energy</a:t>
            </a:r>
          </a:p>
          <a:p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sity functional for the unitary Fermi gas, which was amply confirmed by experiments   </a:t>
            </a:r>
          </a:p>
          <a:p>
            <a:pPr marL="285750" indent="-285750">
              <a:buFont typeface="Wingdings" pitchFamily="2" charset="2"/>
              <a:buChar char="ü"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 demonstrated the ability to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te: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lective spectra of open shell nuclei,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cleon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attering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pture/knockout,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clear fission, a limited (so far) number of nuclear reactions</a:t>
            </a:r>
          </a:p>
          <a:p>
            <a:pPr marL="285750" indent="-285750">
              <a:buFont typeface="Wingdings" pitchFamily="2" charset="2"/>
              <a:buChar char="ü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e revealed a number of new qualitative physics phenomena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9600" y="5304472"/>
            <a:ext cx="859979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perfluid flow at supercritical phenomena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ggs-Anderson modes, shock waves,  dark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itons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domain walls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eration of vortices, vortex rings and their real-time dynamics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 first simulation of the vortex crossing and reconnection and the incipient phases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quantum turbulence in a fermionic superfluid 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87930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1" y="152400"/>
            <a:ext cx="883920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at  we could in principle be able to calculate?</a:t>
            </a:r>
          </a:p>
          <a:p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We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o not need to determine any collective coordinates,  potential energy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urfaces,  inertia tensor, non-abelian gauge fields, etc. as the system will find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aturally the right collective manifold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We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ill not need to assume either isentropic, isothermal, … meanfield solutions.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nstead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temperature and entropy of the collective subsystem will evolve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ccording </a:t>
            </a:r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 the rules of QM. This will be the most natural framework to describe dissipation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n collective nuclear motion.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We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hould be able to compute directly the mass, charge distributions and the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excitation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nergy, and maybe even quantum number distributions of each fragment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We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hould be able to follow in real time a real experimental situation,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such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s induced fission or fusion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is kind of simulations will answer in particular real needs of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ational security/nuclear 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rensics</a:t>
            </a:r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ew theoretical techniques however would allow us to address new types of theoretical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estions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in particular we would be able to study, with quantifiable theoretical  errors, 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ery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ast non-equilibrium processes in strongly interacting many-fermion system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8600" y="5782270"/>
            <a:ext cx="8610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l this is naturally not limited to nuclear physics alone, this is a general approach to solve a large class of many-body problems numerically exactly, with quantifying errors, within the next decade  … or sooner.</a:t>
            </a:r>
            <a:endParaRPr lang="en-US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62828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274558"/>
            <a:ext cx="8991600" cy="6278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ans for the next few years: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prove performance and numerical accuracy of the codes, study  alternative numerical methods, improve the treatment of the absorbing boundary conditions, extend calculations to larger nuclear simulation volumes and longer times)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stematic calculations of collective states in nuclei across the periodic table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likely new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laboration with K.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katsukasa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 his colleagues)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erform real-time calculations of excitation of nuclear reaction with neutrons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and excitation of nuclei with gamma rays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ulate the excitation of single, double and triple GDR with relativistic heavy ions (new 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laboration with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.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rtulani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GSI experiment)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ulate the induced nuclear fission with relativistic heavy ions (new collaboration with C.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rtulani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GSI experiment)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ulate the dynamics of vortices in neutron star crust and attempt to finally elucidate the pinning mechanism of vortices and their role in starquakes (new 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laboration with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. 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ddy)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udy the dissipation in spontaneous fission by simulating the real-time dynamics of a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ssioning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nucleus from the scission point onward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tend/apply TDSLDA approach to nuclear reactions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rther studies of the UFG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igorously pursue the Stochastic extension of TDSLDA and prepare the grounds for doing nuclear physics in the exascale regime (new collaborations envisioned with G.F.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rtsch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M.M. Forbes, S.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roz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…)</a:t>
            </a:r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1389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665744"/>
            <a:ext cx="8896666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utational and Computer Science needs:</a:t>
            </a:r>
          </a:p>
          <a:p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xt three years between 100-200 M CPU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urs/year</a:t>
            </a:r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-5 years 1-20 billion CPU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urs/year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assuming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-100 petascale regime)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-7 and after 20-200 billion CPU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urs/year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assuming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scale regime)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kely we will need to perform a large number of calculations in extended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cision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We will vigorously examine the use of GPUs (K.J.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che + S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Cohen (postdoc))</a:t>
            </a:r>
          </a:p>
        </p:txBody>
      </p:sp>
    </p:spTree>
    <p:extLst>
      <p:ext uri="{BB962C8B-B14F-4D97-AF65-F5344CB8AC3E}">
        <p14:creationId xmlns:p14="http://schemas.microsoft.com/office/powerpoint/2010/main" val="3270487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82714"/>
            <a:ext cx="87275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ntum Monte Carlo for nuclei on the  lattice with EFT interactions and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ions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new collaboration with J.E.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rut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M.M. Forbes, S.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roz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…) 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" y="1066800"/>
            <a:ext cx="9250353" cy="5909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D lattice techniques were initially introduced and extensively tested (Bulgac, </a:t>
            </a:r>
            <a:r>
              <a:rPr lang="en-US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rut</a:t>
            </a:r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</a:p>
          <a:p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gierski) for finite temperature QMC calculations  and we simulated successfully systems </a:t>
            </a:r>
          </a:p>
          <a:p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th up to about 100 fermions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e have predicted a large number of various observable and their dependence on coupling </a:t>
            </a:r>
          </a:p>
          <a:p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tant and temperature (EOS, critical temperature, phase transitions, high-momentum </a:t>
            </a:r>
          </a:p>
          <a:p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tribution, quasi-particle spectrum, pairing gap and the pseudogap phase, etc.) many of </a:t>
            </a:r>
          </a:p>
          <a:p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ich have been accurately confirmed in subsequent experiments</a:t>
            </a:r>
          </a:p>
          <a:p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85750" indent="-285750"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e have already developed parallel codes capable of simulating systems in lattice sizes in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inciple up to 100</a:t>
            </a:r>
            <a:r>
              <a:rPr lang="en-US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tested so far 20</a:t>
            </a:r>
            <a:r>
              <a:rPr lang="en-US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n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ak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e plan to simulate even-even nuclei with N=Z up to A=100, as well as neutron matter and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mmetric nuclear matter as in these systems the fermion sign problem is expected to be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ther benign 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lattices 32</a:t>
            </a:r>
            <a:r>
              <a:rPr lang="en-US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d above the numerical accuracy should be at the level of a 2-3 %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 lower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s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roach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ould become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etitive with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CSM and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C</a:t>
            </a:r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85750" indent="-285750"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llowing the approach pioneered by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pelbaum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Krebs, Lee and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issner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L </a:t>
            </a:r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6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192501 (2011) we envision to be able to calculate  both ground states as well as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cited states  properties in these nuclei with a much finer and larger spatial lattice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kely these methods should allow for extension to system with 1 and 2 nucleons </a:t>
            </a:r>
          </a:p>
          <a:p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ve the N=Z even-even core.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20243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3025" y="69294"/>
            <a:ext cx="9050975" cy="670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pabilities of the SLDA/TDSLDA suite of codes:</a:t>
            </a:r>
          </a:p>
          <a:p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extensively documented in: J. Phys.: Conf. Ser. </a:t>
            </a:r>
            <a:r>
              <a:rPr lang="en-US" sz="14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25</a:t>
            </a:r>
            <a:r>
              <a:rPr lang="en-US" sz="1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012064 (2008),</a:t>
            </a:r>
          </a:p>
          <a:p>
            <a:r>
              <a:rPr lang="en-US" sz="1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Joule DOE metric report for FY 2010,  SOM of Science, </a:t>
            </a:r>
            <a:r>
              <a:rPr lang="en-US" sz="14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32</a:t>
            </a:r>
            <a:r>
              <a:rPr lang="en-US" sz="1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1288 (2011) )</a:t>
            </a:r>
            <a:endParaRPr lang="en-US" sz="1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Font typeface="Wingdings" pitchFamily="2" charset="2"/>
              <a:buChar char="ü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ll 3D simulations with no symmetry restrictions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mber of coupled nonlinear PDEs for </a:t>
            </a:r>
            <a:r>
              <a:rPr lang="en-US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38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 = </a:t>
            </a:r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46,512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scribe both closed-shell and open-shell systems of arbitrary shapes 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rrect description of all spurious modes (translation, rotation, gauge invariance)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ve functions are accurately represented on a 3D spatial lattice 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for </a:t>
            </a:r>
            <a:r>
              <a:rPr lang="en-US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38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 40</a:t>
            </a:r>
            <a:r>
              <a:rPr lang="en-US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64  = 60</a:t>
            </a:r>
            <a:r>
              <a:rPr lang="en-US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80 fm</a:t>
            </a:r>
            <a:r>
              <a:rPr lang="en-US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or a lattice constant 1.25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m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gh numerical accuracy for spatial derivatives using FFTW 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 TD high-accuracy and numerically stable 5</a:t>
            </a:r>
            <a:r>
              <a:rPr lang="en-US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rder predictor-corrector-modifier algorithm with only 2 evaluations of the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hs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 time step and with no matrix operations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ll diagonalization of Hermitian matrices </a:t>
            </a:r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09,600x409,600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n JaguarPF (for </a:t>
            </a:r>
            <a:r>
              <a:rPr lang="en-US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38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)</a:t>
            </a:r>
          </a:p>
          <a:p>
            <a:pPr marL="285750" indent="-285750">
              <a:buFont typeface="Wingdings" pitchFamily="2" charset="2"/>
              <a:buChar char="ü"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formance: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ic:   ins/wall-time = 1.37e19/18,393= </a:t>
            </a:r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.46e14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 flops/wall-time=9.42e16/18,393= </a:t>
            </a:r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.12e13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PEs = </a:t>
            </a:r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17,800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D:         ins/wall-time = 7.11e17/2,031= </a:t>
            </a:r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50e14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  flops/wall-time= 1.89e16/2,031=  </a:t>
            </a:r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.93e13</a:t>
            </a:r>
          </a:p>
          <a:p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PEs = </a:t>
            </a:r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36,628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cellent weak and strong scaling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ry fast I/O and checkpoint/restart capabilities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clear volumes  (so far) of the order of (L = 40 to 80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m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en-US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larger volumes possible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 such volumes one can describe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ca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42,000 neutrons at saturation density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able of simulating up to times of the order of 10</a:t>
            </a:r>
            <a:r>
              <a:rPr lang="en-US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8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 (a few million time steps)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des written in Fortran90, with many components in C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40031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44" y="1676401"/>
            <a:ext cx="4483974" cy="327132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14400" y="5638799"/>
            <a:ext cx="73860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ovector dipole strength computed in TDSLDA with SLy4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                                      I. Stetcu </a:t>
            </a:r>
            <a:r>
              <a:rPr lang="en-US" sz="24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 al. </a:t>
            </a:r>
            <a:endParaRPr lang="en-US" sz="2400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366" y="1676400"/>
            <a:ext cx="4546338" cy="325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46897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f280-is-iv-coul1.m4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152400"/>
            <a:ext cx="9144000" cy="51435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52400" y="6073914"/>
            <a:ext cx="8915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ulomb excitation of GDR with a relativistic heavy-ion computed 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TDSLDA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                                 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                                         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. Stetcu </a:t>
            </a:r>
            <a:r>
              <a:rPr lang="en-US" sz="20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 al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96335"/>
            <a:ext cx="9948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vie</a:t>
            </a:r>
            <a:endParaRPr lang="en-US" sz="2400" b="1" dirty="0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11184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5798403"/>
            <a:ext cx="8077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utron scattering of </a:t>
            </a:r>
            <a:r>
              <a:rPr lang="en-US" sz="24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38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omputed 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TDSLDA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                                                           I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Stetcu </a:t>
            </a:r>
            <a:r>
              <a:rPr lang="en-US" sz="24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 al. </a:t>
            </a:r>
          </a:p>
        </p:txBody>
      </p:sp>
      <p:pic>
        <p:nvPicPr>
          <p:cNvPr id="2" name="u238.m4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266700"/>
            <a:ext cx="9144000" cy="51435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6396335"/>
            <a:ext cx="9948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vie</a:t>
            </a:r>
            <a:endParaRPr lang="en-US" sz="2400" b="1" dirty="0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59140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5943600"/>
            <a:ext cx="8077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al-time induced fission of </a:t>
            </a:r>
            <a:r>
              <a:rPr lang="en-US" sz="24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80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f computed 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TDSLDA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                                                           I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Stetcu </a:t>
            </a:r>
            <a:r>
              <a:rPr lang="en-US" sz="24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 al. </a:t>
            </a:r>
          </a:p>
        </p:txBody>
      </p:sp>
      <p:pic>
        <p:nvPicPr>
          <p:cNvPr id="3" name="cf280-qp.m4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152400"/>
            <a:ext cx="9144000" cy="51435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6396335"/>
            <a:ext cx="9948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vie</a:t>
            </a:r>
            <a:endParaRPr lang="en-US" sz="2400" b="1" dirty="0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73849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948831"/>
            <a:ext cx="8458200" cy="2994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04800"/>
            <a:ext cx="4953000" cy="2415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667000" y="6096000"/>
            <a:ext cx="61884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. Bulgac, Y.-L. Luo, P. Magierski,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.J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Roche, Y. Yu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ience, 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32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1288 (2011)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82387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3352800"/>
            <a:ext cx="3962400" cy="301226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840550" y="6429500"/>
            <a:ext cx="58968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mber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nsity of two colliding cold 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rmi gases in TDSLDA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4800"/>
            <a:ext cx="5100637" cy="2261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28600" y="2630269"/>
            <a:ext cx="8839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bservation of shock waves in a strongly interacting Fermi </a:t>
            </a:r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as</a:t>
            </a:r>
            <a:endParaRPr lang="en-US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. Joseph, J.E. Thomas, M. </a:t>
            </a:r>
            <a:r>
              <a:rPr lang="en-US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ulkarni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and A.G.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banov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PRL 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06, 150401 (2011)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304800"/>
            <a:ext cx="2836641" cy="2316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3570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INT_06_30_201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T_06_30_2011</Template>
  <TotalTime>1438</TotalTime>
  <Words>2047</Words>
  <Application>Microsoft Office PowerPoint</Application>
  <PresentationFormat>On-screen Show (4:3)</PresentationFormat>
  <Paragraphs>191</Paragraphs>
  <Slides>23</Slides>
  <Notes>0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INT_06_30_2011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ysics Departmen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urel Bulgac</dc:creator>
  <cp:lastModifiedBy>Aurel Bulgac</cp:lastModifiedBy>
  <cp:revision>27</cp:revision>
  <dcterms:created xsi:type="dcterms:W3CDTF">2011-05-31T01:46:09Z</dcterms:created>
  <dcterms:modified xsi:type="dcterms:W3CDTF">2011-06-22T01:49:30Z</dcterms:modified>
</cp:coreProperties>
</file>